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134571"/>
              </p:ext>
            </p:extLst>
          </p:nvPr>
        </p:nvGraphicFramePr>
        <p:xfrm>
          <a:off x="5169519" y="1600200"/>
          <a:ext cx="2743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457200" imgH="203040" progId="Equation.DSMT4">
                  <p:embed/>
                </p:oleObj>
              </mc:Choice>
              <mc:Fallback>
                <p:oleObj name="Equation" r:id="rId3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9519" y="1600200"/>
                        <a:ext cx="27432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98" y="2209800"/>
            <a:ext cx="3394579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7200" y="685800"/>
            <a:ext cx="3397340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Lattice Multiplic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Low Stres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Near Error Fre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Diagnostic Way to Multiply</a:t>
            </a:r>
            <a:endParaRPr lang="en-US" b="1" dirty="0"/>
          </a:p>
        </p:txBody>
      </p:sp>
      <p:pic>
        <p:nvPicPr>
          <p:cNvPr id="5" name="Picture 2" descr="C:\Users\ayhanca\Desktop\concept logo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39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C:\Users\ayhanca\Desktop\learner-sitting-on-books-prev1249212847EB2ZB3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4343400"/>
            <a:ext cx="1447800" cy="1700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5603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543" y="916597"/>
            <a:ext cx="4191000" cy="2434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133599"/>
            <a:ext cx="3009900" cy="2330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81400"/>
            <a:ext cx="3838575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 descr="C:\Users\ayhanca\Desktop\concept logo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39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1837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</Words>
  <Application>Microsoft Office PowerPoint</Application>
  <PresentationFormat>On-screen Show (4:3)</PresentationFormat>
  <Paragraphs>4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yhan Caputlu</dc:creator>
  <cp:lastModifiedBy>Math Department Head</cp:lastModifiedBy>
  <cp:revision>3</cp:revision>
  <dcterms:created xsi:type="dcterms:W3CDTF">2006-08-16T00:00:00Z</dcterms:created>
  <dcterms:modified xsi:type="dcterms:W3CDTF">2014-01-07T17:45:28Z</dcterms:modified>
</cp:coreProperties>
</file>